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5B68" w:rsidRDefault="00275FD2" w:rsidP="00E2605C">
      <w:pPr>
        <w:jc w:val="center"/>
        <w:rPr>
          <w:b/>
          <w:lang w:val="id-ID"/>
        </w:rPr>
      </w:pPr>
      <w:r w:rsidRPr="00E2605C">
        <w:rPr>
          <w:b/>
          <w:lang w:val="id-ID"/>
        </w:rPr>
        <w:t>OPTICAL SOURCES ASSIGNMENTS</w:t>
      </w:r>
    </w:p>
    <w:p w:rsidR="00E2605C" w:rsidRPr="00E2605C" w:rsidRDefault="00E2605C" w:rsidP="00E2605C">
      <w:pPr>
        <w:jc w:val="center"/>
        <w:rPr>
          <w:b/>
          <w:lang w:val="id-ID"/>
        </w:rPr>
      </w:pPr>
      <w:r>
        <w:rPr>
          <w:b/>
          <w:lang w:val="id-ID"/>
        </w:rPr>
        <w:t>(to be submitted on Wednesday 8 April 2015)</w:t>
      </w:r>
    </w:p>
    <w:p w:rsidR="00275FD2" w:rsidRDefault="00CC17C6" w:rsidP="00CC17C6">
      <w:pPr>
        <w:pStyle w:val="ListParagraph"/>
        <w:numPr>
          <w:ilvl w:val="0"/>
          <w:numId w:val="1"/>
        </w:numPr>
        <w:rPr>
          <w:lang w:val="id-ID"/>
        </w:rPr>
      </w:pPr>
      <w:r>
        <w:rPr>
          <w:lang w:val="id-ID"/>
        </w:rPr>
        <w:t xml:space="preserve">An engineer has two </w:t>
      </w:r>
      <w:r w:rsidRPr="00CC17C6">
        <w:rPr>
          <w:position w:val="-12"/>
          <w:lang w:val="id-ID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>
            <v:imagedata r:id="rId6" o:title=""/>
          </v:shape>
          <o:OLEObject Type="Embed" ProgID="Equation.DSMT4" ShapeID="_x0000_i1025" DrawAspect="Content" ObjectID="_1489720528" r:id="rId7"/>
        </w:object>
      </w:r>
      <w:r>
        <w:rPr>
          <w:lang w:val="id-ID"/>
        </w:rPr>
        <w:t xml:space="preserve"> LEDs: one has band gap energy of 1.540 eV and the other has x = 0.015</w:t>
      </w:r>
    </w:p>
    <w:p w:rsidR="00CC17C6" w:rsidRDefault="00CC17C6" w:rsidP="00CC17C6">
      <w:pPr>
        <w:pStyle w:val="ListParagraph"/>
        <w:numPr>
          <w:ilvl w:val="1"/>
          <w:numId w:val="1"/>
        </w:numPr>
        <w:ind w:left="993" w:hanging="284"/>
        <w:rPr>
          <w:lang w:val="id-ID"/>
        </w:rPr>
      </w:pPr>
      <w:r>
        <w:rPr>
          <w:lang w:val="id-ID"/>
        </w:rPr>
        <w:t xml:space="preserve">Find the aluminium mole fraction </w:t>
      </w:r>
      <w:r w:rsidRPr="00E2605C">
        <w:rPr>
          <w:i/>
          <w:lang w:val="id-ID"/>
        </w:rPr>
        <w:t>x</w:t>
      </w:r>
      <w:r>
        <w:rPr>
          <w:lang w:val="id-ID"/>
        </w:rPr>
        <w:t xml:space="preserve"> and the emission wavelength for the first LED</w:t>
      </w:r>
    </w:p>
    <w:p w:rsidR="00CC17C6" w:rsidRDefault="00CC17C6" w:rsidP="00CC17C6">
      <w:pPr>
        <w:pStyle w:val="ListParagraph"/>
        <w:numPr>
          <w:ilvl w:val="1"/>
          <w:numId w:val="1"/>
        </w:numPr>
        <w:ind w:left="993" w:hanging="284"/>
        <w:rPr>
          <w:lang w:val="id-ID"/>
        </w:rPr>
      </w:pPr>
      <w:r>
        <w:rPr>
          <w:lang w:val="id-ID"/>
        </w:rPr>
        <w:t>Find the band gap energy and the emission wavelength of the othe</w:t>
      </w:r>
      <w:r w:rsidR="00E2605C">
        <w:rPr>
          <w:lang w:val="id-ID"/>
        </w:rPr>
        <w:t>r</w:t>
      </w:r>
      <w:r>
        <w:rPr>
          <w:lang w:val="id-ID"/>
        </w:rPr>
        <w:t xml:space="preserve"> LED</w:t>
      </w:r>
    </w:p>
    <w:p w:rsidR="00CC17C6" w:rsidRDefault="002F57A2" w:rsidP="00CC17C6">
      <w:pPr>
        <w:pStyle w:val="ListParagraph"/>
        <w:numPr>
          <w:ilvl w:val="0"/>
          <w:numId w:val="1"/>
        </w:numPr>
        <w:rPr>
          <w:lang w:val="id-ID"/>
        </w:rPr>
      </w:pPr>
      <w:r>
        <w:rPr>
          <w:lang w:val="id-ID"/>
        </w:rPr>
        <w:t>A double heterojunction InGaAsP LED emitting at a peak wavelength of 1310 nm has radiative and nonradiative recombination time sof 25 and 90 ns, respectively. The drive current is 35 mA.</w:t>
      </w:r>
    </w:p>
    <w:p w:rsidR="002F57A2" w:rsidRDefault="002F57A2" w:rsidP="002F57A2">
      <w:pPr>
        <w:pStyle w:val="ListParagraph"/>
        <w:numPr>
          <w:ilvl w:val="1"/>
          <w:numId w:val="1"/>
        </w:numPr>
        <w:ind w:left="993" w:hanging="284"/>
        <w:rPr>
          <w:lang w:val="id-ID"/>
        </w:rPr>
      </w:pPr>
      <w:r>
        <w:rPr>
          <w:lang w:val="id-ID"/>
        </w:rPr>
        <w:t>Find the internal quantum efficiency and the internal power level.</w:t>
      </w:r>
    </w:p>
    <w:p w:rsidR="002F57A2" w:rsidRDefault="002F57A2" w:rsidP="002F57A2">
      <w:pPr>
        <w:pStyle w:val="ListParagraph"/>
        <w:numPr>
          <w:ilvl w:val="1"/>
          <w:numId w:val="1"/>
        </w:numPr>
        <w:ind w:left="993" w:hanging="284"/>
        <w:rPr>
          <w:lang w:val="id-ID"/>
        </w:rPr>
      </w:pPr>
      <w:r>
        <w:rPr>
          <w:lang w:val="id-ID"/>
        </w:rPr>
        <w:t>If the refractive index of the light source material is n = 3,5, find the power emitted from the device.</w:t>
      </w:r>
    </w:p>
    <w:p w:rsidR="002F57A2" w:rsidRDefault="002F57A2" w:rsidP="002F57A2">
      <w:pPr>
        <w:pStyle w:val="ListParagraph"/>
        <w:numPr>
          <w:ilvl w:val="0"/>
          <w:numId w:val="1"/>
        </w:numPr>
        <w:rPr>
          <w:lang w:val="id-ID"/>
        </w:rPr>
      </w:pPr>
      <w:r>
        <w:rPr>
          <w:lang w:val="id-ID"/>
        </w:rPr>
        <w:t>a GaAl As laser diode has a cavity length which has an effective absorption coeffient of 10 cm</w:t>
      </w:r>
      <w:r w:rsidRPr="0046580B">
        <w:rPr>
          <w:vertAlign w:val="superscript"/>
          <w:lang w:val="id-ID"/>
        </w:rPr>
        <w:t>-1</w:t>
      </w:r>
      <w:r>
        <w:rPr>
          <w:lang w:val="id-ID"/>
        </w:rPr>
        <w:t>. For the uncoat</w:t>
      </w:r>
      <w:r w:rsidR="0046580B">
        <w:rPr>
          <w:lang w:val="id-ID"/>
        </w:rPr>
        <w:t>ed facets the reflectives are 0</w:t>
      </w:r>
      <w:r>
        <w:rPr>
          <w:lang w:val="id-ID"/>
        </w:rPr>
        <w:t>.32</w:t>
      </w:r>
    </w:p>
    <w:p w:rsidR="002F57A2" w:rsidRDefault="002F57A2" w:rsidP="002F57A2">
      <w:pPr>
        <w:pStyle w:val="ListParagraph"/>
        <w:numPr>
          <w:ilvl w:val="1"/>
          <w:numId w:val="1"/>
        </w:numPr>
        <w:ind w:left="993" w:hanging="284"/>
        <w:rPr>
          <w:lang w:val="id-ID"/>
        </w:rPr>
      </w:pPr>
      <w:r>
        <w:rPr>
          <w:lang w:val="id-ID"/>
        </w:rPr>
        <w:t>What is the optional gain at the lasing threshold?</w:t>
      </w:r>
    </w:p>
    <w:p w:rsidR="002F57A2" w:rsidRDefault="002F57A2" w:rsidP="002F57A2">
      <w:pPr>
        <w:pStyle w:val="ListParagraph"/>
        <w:numPr>
          <w:ilvl w:val="1"/>
          <w:numId w:val="1"/>
        </w:numPr>
        <w:ind w:left="993" w:hanging="284"/>
        <w:rPr>
          <w:lang w:val="id-ID"/>
        </w:rPr>
      </w:pPr>
      <w:r>
        <w:rPr>
          <w:lang w:val="id-ID"/>
        </w:rPr>
        <w:t>If one end of the laser is coated with a dielectric reflector so that its reflectivity</w:t>
      </w:r>
      <w:r w:rsidR="0046580B">
        <w:rPr>
          <w:lang w:val="id-ID"/>
        </w:rPr>
        <w:t>is now 90%, what is the optical gain at the lasing threshold?</w:t>
      </w:r>
    </w:p>
    <w:p w:rsidR="0046580B" w:rsidRDefault="0046580B" w:rsidP="002F57A2">
      <w:pPr>
        <w:pStyle w:val="ListParagraph"/>
        <w:numPr>
          <w:ilvl w:val="1"/>
          <w:numId w:val="1"/>
        </w:numPr>
        <w:ind w:left="993" w:hanging="284"/>
        <w:rPr>
          <w:lang w:val="id-ID"/>
        </w:rPr>
      </w:pPr>
      <w:r>
        <w:rPr>
          <w:lang w:val="id-ID"/>
        </w:rPr>
        <w:t>If the internal quantum efficiency is 0,65, what is the external quantum effiency is cases (a) and (b)?</w:t>
      </w:r>
    </w:p>
    <w:p w:rsidR="0046580B" w:rsidRDefault="0046580B" w:rsidP="0046580B">
      <w:pPr>
        <w:pStyle w:val="ListParagraph"/>
        <w:numPr>
          <w:ilvl w:val="0"/>
          <w:numId w:val="1"/>
        </w:numPr>
        <w:rPr>
          <w:lang w:val="id-ID"/>
        </w:rPr>
      </w:pPr>
      <w:r>
        <w:rPr>
          <w:lang w:val="id-ID"/>
        </w:rPr>
        <w:t xml:space="preserve">A GaAs laser emitting at 800 nm has a 400 </w:t>
      </w:r>
      <w:r w:rsidRPr="0046580B">
        <w:rPr>
          <w:position w:val="-10"/>
          <w:lang w:val="id-ID"/>
        </w:rPr>
        <w:object w:dxaOrig="400" w:dyaOrig="260">
          <v:shape id="_x0000_i1027" type="#_x0000_t75" style="width:20.25pt;height:12.75pt" o:ole="">
            <v:imagedata r:id="rId8" o:title=""/>
          </v:shape>
          <o:OLEObject Type="Embed" ProgID="Equation.DSMT4" ShapeID="_x0000_i1027" DrawAspect="Content" ObjectID="_1489720529" r:id="rId9"/>
        </w:object>
      </w:r>
      <w:r>
        <w:rPr>
          <w:lang w:val="id-ID"/>
        </w:rPr>
        <w:t xml:space="preserve"> cavity length with a refractive index n = 3.6. I</w:t>
      </w:r>
      <w:r w:rsidRPr="0046580B">
        <w:rPr>
          <w:lang w:val="id-ID"/>
        </w:rPr>
        <w:t xml:space="preserve">f the gain exceeds the total loss </w:t>
      </w:r>
      <w:r w:rsidRPr="0046580B">
        <w:rPr>
          <w:position w:val="-12"/>
          <w:lang w:val="id-ID"/>
        </w:rPr>
        <w:object w:dxaOrig="279" w:dyaOrig="360">
          <v:shape id="_x0000_i1028" type="#_x0000_t75" style="width:14.25pt;height:18pt" o:ole="">
            <v:imagedata r:id="rId10" o:title=""/>
          </v:shape>
          <o:OLEObject Type="Embed" ProgID="Equation.DSMT4" ShapeID="_x0000_i1028" DrawAspect="Content" ObjectID="_1489720530" r:id="rId11"/>
        </w:object>
      </w:r>
      <w:r w:rsidRPr="0046580B">
        <w:rPr>
          <w:lang w:val="id-ID"/>
        </w:rPr>
        <w:t xml:space="preserve"> throughout the range 750 nm &lt;</w:t>
      </w:r>
      <w:r w:rsidRPr="0046580B">
        <w:rPr>
          <w:position w:val="-6"/>
          <w:lang w:val="id-ID"/>
        </w:rPr>
        <w:object w:dxaOrig="220" w:dyaOrig="279">
          <v:shape id="_x0000_i1029" type="#_x0000_t75" style="width:11.25pt;height:14.25pt" o:ole="">
            <v:imagedata r:id="rId12" o:title=""/>
          </v:shape>
          <o:OLEObject Type="Embed" ProgID="Equation.DSMT4" ShapeID="_x0000_i1029" DrawAspect="Content" ObjectID="_1489720531" r:id="rId13"/>
        </w:object>
      </w:r>
      <w:r w:rsidRPr="0046580B">
        <w:rPr>
          <w:lang w:val="id-ID"/>
        </w:rPr>
        <w:t xml:space="preserve"> &lt; 850 nm, how many modes will exist in the laser? </w:t>
      </w:r>
    </w:p>
    <w:p w:rsidR="0046580B" w:rsidRDefault="0046580B" w:rsidP="0046580B">
      <w:pPr>
        <w:pStyle w:val="ListParagraph"/>
        <w:numPr>
          <w:ilvl w:val="0"/>
          <w:numId w:val="1"/>
        </w:numPr>
        <w:rPr>
          <w:lang w:val="id-ID"/>
        </w:rPr>
      </w:pPr>
      <w:r>
        <w:rPr>
          <w:lang w:val="id-ID"/>
        </w:rPr>
        <w:t xml:space="preserve">A distributed feedback laser has aBragg wavelength of 1570 nm, a second-order grating with   </w:t>
      </w:r>
      <w:r w:rsidRPr="0046580B">
        <w:rPr>
          <w:position w:val="-4"/>
          <w:lang w:val="id-ID"/>
        </w:rPr>
        <w:object w:dxaOrig="240" w:dyaOrig="260">
          <v:shape id="_x0000_i1026" type="#_x0000_t75" style="width:12pt;height:12.75pt" o:ole="">
            <v:imagedata r:id="rId14" o:title=""/>
          </v:shape>
          <o:OLEObject Type="Embed" ProgID="Equation.DSMT4" ShapeID="_x0000_i1026" DrawAspect="Content" ObjectID="_1489720532" r:id="rId15"/>
        </w:object>
      </w:r>
      <w:r>
        <w:rPr>
          <w:lang w:val="id-ID"/>
        </w:rPr>
        <w:t xml:space="preserve"> = 460 nm, and a 300 </w:t>
      </w:r>
      <w:r w:rsidRPr="0046580B">
        <w:rPr>
          <w:position w:val="-10"/>
          <w:lang w:val="id-ID"/>
        </w:rPr>
        <w:object w:dxaOrig="400" w:dyaOrig="260">
          <v:shape id="_x0000_i1030" type="#_x0000_t75" style="width:20.25pt;height:12.75pt" o:ole="">
            <v:imagedata r:id="rId8" o:title=""/>
          </v:shape>
          <o:OLEObject Type="Embed" ProgID="Equation.DSMT4" ShapeID="_x0000_i1030" DrawAspect="Content" ObjectID="_1489720533" r:id="rId16"/>
        </w:object>
      </w:r>
      <w:r>
        <w:rPr>
          <w:lang w:val="id-ID"/>
        </w:rPr>
        <w:t>cavity length. Assuming perfecttly symmetrical DFB laser, find the zeroth-, first-</w:t>
      </w:r>
      <w:r w:rsidR="00E2605C">
        <w:rPr>
          <w:lang w:val="id-ID"/>
        </w:rPr>
        <w:t>, and the second-order lasing wavelength to a tenth of a nanometer. Draw a relative amplitude-versus wavelength plot.</w:t>
      </w:r>
      <w:bookmarkStart w:id="0" w:name="_GoBack"/>
      <w:bookmarkEnd w:id="0"/>
    </w:p>
    <w:p w:rsidR="00E2605C" w:rsidRPr="0046580B" w:rsidRDefault="00E2605C" w:rsidP="00E2605C">
      <w:pPr>
        <w:pStyle w:val="ListParagraph"/>
        <w:rPr>
          <w:lang w:val="id-ID"/>
        </w:rPr>
      </w:pPr>
    </w:p>
    <w:p w:rsidR="0046580B" w:rsidRPr="0046580B" w:rsidRDefault="0046580B" w:rsidP="0046580B">
      <w:pPr>
        <w:rPr>
          <w:lang w:val="id-ID"/>
        </w:rPr>
      </w:pPr>
    </w:p>
    <w:sectPr w:rsidR="0046580B" w:rsidRPr="0046580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4F4F69"/>
    <w:multiLevelType w:val="hybridMultilevel"/>
    <w:tmpl w:val="708E74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5FD2"/>
    <w:rsid w:val="00001510"/>
    <w:rsid w:val="000030C0"/>
    <w:rsid w:val="000036AD"/>
    <w:rsid w:val="0000479A"/>
    <w:rsid w:val="00006955"/>
    <w:rsid w:val="000108BE"/>
    <w:rsid w:val="000112A8"/>
    <w:rsid w:val="00011BD8"/>
    <w:rsid w:val="00013485"/>
    <w:rsid w:val="000144CB"/>
    <w:rsid w:val="00016512"/>
    <w:rsid w:val="000167E1"/>
    <w:rsid w:val="0002160D"/>
    <w:rsid w:val="00023B3F"/>
    <w:rsid w:val="00025066"/>
    <w:rsid w:val="000261A9"/>
    <w:rsid w:val="0002708B"/>
    <w:rsid w:val="00027DB9"/>
    <w:rsid w:val="0003407E"/>
    <w:rsid w:val="0003441D"/>
    <w:rsid w:val="000359F2"/>
    <w:rsid w:val="00036F7E"/>
    <w:rsid w:val="00040067"/>
    <w:rsid w:val="00042BAB"/>
    <w:rsid w:val="00042BCF"/>
    <w:rsid w:val="000433EC"/>
    <w:rsid w:val="00047200"/>
    <w:rsid w:val="00047C10"/>
    <w:rsid w:val="0005094B"/>
    <w:rsid w:val="00050FCB"/>
    <w:rsid w:val="000519D1"/>
    <w:rsid w:val="00060C8F"/>
    <w:rsid w:val="000636D0"/>
    <w:rsid w:val="0006438E"/>
    <w:rsid w:val="0006490C"/>
    <w:rsid w:val="00064F64"/>
    <w:rsid w:val="000650E3"/>
    <w:rsid w:val="00067F92"/>
    <w:rsid w:val="000712BE"/>
    <w:rsid w:val="000713B3"/>
    <w:rsid w:val="00071BB1"/>
    <w:rsid w:val="0007233F"/>
    <w:rsid w:val="00073684"/>
    <w:rsid w:val="00076326"/>
    <w:rsid w:val="00077F97"/>
    <w:rsid w:val="00090E22"/>
    <w:rsid w:val="00091FFF"/>
    <w:rsid w:val="00092CB6"/>
    <w:rsid w:val="00096316"/>
    <w:rsid w:val="00096808"/>
    <w:rsid w:val="000A30ED"/>
    <w:rsid w:val="000A33A8"/>
    <w:rsid w:val="000A4B95"/>
    <w:rsid w:val="000A5B2A"/>
    <w:rsid w:val="000A5B56"/>
    <w:rsid w:val="000A6136"/>
    <w:rsid w:val="000A61C4"/>
    <w:rsid w:val="000A7898"/>
    <w:rsid w:val="000B06B9"/>
    <w:rsid w:val="000B122C"/>
    <w:rsid w:val="000B681F"/>
    <w:rsid w:val="000B6AB6"/>
    <w:rsid w:val="000C0F1F"/>
    <w:rsid w:val="000C2559"/>
    <w:rsid w:val="000C618C"/>
    <w:rsid w:val="000D44A2"/>
    <w:rsid w:val="000D6103"/>
    <w:rsid w:val="000E0C3A"/>
    <w:rsid w:val="000E35B1"/>
    <w:rsid w:val="000E7157"/>
    <w:rsid w:val="000F106E"/>
    <w:rsid w:val="000F18D7"/>
    <w:rsid w:val="000F2022"/>
    <w:rsid w:val="000F2EC2"/>
    <w:rsid w:val="000F3D65"/>
    <w:rsid w:val="000F63F2"/>
    <w:rsid w:val="000F6A72"/>
    <w:rsid w:val="001008ED"/>
    <w:rsid w:val="00100FBC"/>
    <w:rsid w:val="00103588"/>
    <w:rsid w:val="0010565B"/>
    <w:rsid w:val="00105E23"/>
    <w:rsid w:val="0011164B"/>
    <w:rsid w:val="00111F4F"/>
    <w:rsid w:val="00116614"/>
    <w:rsid w:val="001168E4"/>
    <w:rsid w:val="001210B6"/>
    <w:rsid w:val="001211AA"/>
    <w:rsid w:val="00121640"/>
    <w:rsid w:val="00121C59"/>
    <w:rsid w:val="00122770"/>
    <w:rsid w:val="00123A5B"/>
    <w:rsid w:val="001240E2"/>
    <w:rsid w:val="001246B2"/>
    <w:rsid w:val="00124B1D"/>
    <w:rsid w:val="001253ED"/>
    <w:rsid w:val="0012694B"/>
    <w:rsid w:val="00126F08"/>
    <w:rsid w:val="00127317"/>
    <w:rsid w:val="0013013B"/>
    <w:rsid w:val="0013333A"/>
    <w:rsid w:val="00135D13"/>
    <w:rsid w:val="0013648F"/>
    <w:rsid w:val="00137914"/>
    <w:rsid w:val="001403DB"/>
    <w:rsid w:val="0014122C"/>
    <w:rsid w:val="00141BD1"/>
    <w:rsid w:val="001425A4"/>
    <w:rsid w:val="00142EE1"/>
    <w:rsid w:val="00150520"/>
    <w:rsid w:val="00154191"/>
    <w:rsid w:val="0015420C"/>
    <w:rsid w:val="0016120B"/>
    <w:rsid w:val="00166BA9"/>
    <w:rsid w:val="00166D90"/>
    <w:rsid w:val="0017016E"/>
    <w:rsid w:val="0017127D"/>
    <w:rsid w:val="00173739"/>
    <w:rsid w:val="001744C6"/>
    <w:rsid w:val="001759BC"/>
    <w:rsid w:val="001776BE"/>
    <w:rsid w:val="00177F7D"/>
    <w:rsid w:val="0018002A"/>
    <w:rsid w:val="00181DD1"/>
    <w:rsid w:val="00182344"/>
    <w:rsid w:val="00187E14"/>
    <w:rsid w:val="00192DC6"/>
    <w:rsid w:val="00194ECF"/>
    <w:rsid w:val="00195020"/>
    <w:rsid w:val="00195A6B"/>
    <w:rsid w:val="001A057C"/>
    <w:rsid w:val="001A0A86"/>
    <w:rsid w:val="001A0F0F"/>
    <w:rsid w:val="001A1214"/>
    <w:rsid w:val="001A2452"/>
    <w:rsid w:val="001A34EC"/>
    <w:rsid w:val="001A3D52"/>
    <w:rsid w:val="001A4055"/>
    <w:rsid w:val="001A478A"/>
    <w:rsid w:val="001A4EDC"/>
    <w:rsid w:val="001A5EB0"/>
    <w:rsid w:val="001A6303"/>
    <w:rsid w:val="001A72F1"/>
    <w:rsid w:val="001A7E07"/>
    <w:rsid w:val="001B0B18"/>
    <w:rsid w:val="001B3104"/>
    <w:rsid w:val="001B3BB3"/>
    <w:rsid w:val="001B5516"/>
    <w:rsid w:val="001B5FE1"/>
    <w:rsid w:val="001B613E"/>
    <w:rsid w:val="001C263B"/>
    <w:rsid w:val="001C37A8"/>
    <w:rsid w:val="001C406E"/>
    <w:rsid w:val="001C5CD6"/>
    <w:rsid w:val="001C6648"/>
    <w:rsid w:val="001C6AB6"/>
    <w:rsid w:val="001C7221"/>
    <w:rsid w:val="001D1D93"/>
    <w:rsid w:val="001D58C5"/>
    <w:rsid w:val="001D6066"/>
    <w:rsid w:val="001E2112"/>
    <w:rsid w:val="001F0DB8"/>
    <w:rsid w:val="001F5339"/>
    <w:rsid w:val="001F7B21"/>
    <w:rsid w:val="001F7C0D"/>
    <w:rsid w:val="0020091A"/>
    <w:rsid w:val="002021B1"/>
    <w:rsid w:val="002056E8"/>
    <w:rsid w:val="00206441"/>
    <w:rsid w:val="00206CA8"/>
    <w:rsid w:val="00214A66"/>
    <w:rsid w:val="002150EF"/>
    <w:rsid w:val="0021597B"/>
    <w:rsid w:val="00215A55"/>
    <w:rsid w:val="00215EA1"/>
    <w:rsid w:val="002173DC"/>
    <w:rsid w:val="00221386"/>
    <w:rsid w:val="00221C10"/>
    <w:rsid w:val="002239CB"/>
    <w:rsid w:val="0022426B"/>
    <w:rsid w:val="00224319"/>
    <w:rsid w:val="00224ED0"/>
    <w:rsid w:val="002265AF"/>
    <w:rsid w:val="00226B14"/>
    <w:rsid w:val="00233068"/>
    <w:rsid w:val="00234E7A"/>
    <w:rsid w:val="002425E2"/>
    <w:rsid w:val="002430A6"/>
    <w:rsid w:val="00243653"/>
    <w:rsid w:val="00245565"/>
    <w:rsid w:val="00254390"/>
    <w:rsid w:val="00254E5A"/>
    <w:rsid w:val="00257302"/>
    <w:rsid w:val="0026133E"/>
    <w:rsid w:val="00263163"/>
    <w:rsid w:val="00267F34"/>
    <w:rsid w:val="002711C2"/>
    <w:rsid w:val="00275FD2"/>
    <w:rsid w:val="002777EE"/>
    <w:rsid w:val="00277834"/>
    <w:rsid w:val="002835C5"/>
    <w:rsid w:val="00284B0A"/>
    <w:rsid w:val="00285A46"/>
    <w:rsid w:val="002868A2"/>
    <w:rsid w:val="002871B5"/>
    <w:rsid w:val="002901BB"/>
    <w:rsid w:val="00291DA2"/>
    <w:rsid w:val="00292D10"/>
    <w:rsid w:val="00292E37"/>
    <w:rsid w:val="002952BA"/>
    <w:rsid w:val="002958BB"/>
    <w:rsid w:val="00296FA8"/>
    <w:rsid w:val="002A3230"/>
    <w:rsid w:val="002A6069"/>
    <w:rsid w:val="002A6FBD"/>
    <w:rsid w:val="002B2057"/>
    <w:rsid w:val="002B6746"/>
    <w:rsid w:val="002B7159"/>
    <w:rsid w:val="002C1707"/>
    <w:rsid w:val="002C23E5"/>
    <w:rsid w:val="002C3991"/>
    <w:rsid w:val="002C3A85"/>
    <w:rsid w:val="002C56D5"/>
    <w:rsid w:val="002C626D"/>
    <w:rsid w:val="002C658E"/>
    <w:rsid w:val="002D09E7"/>
    <w:rsid w:val="002D226C"/>
    <w:rsid w:val="002D5177"/>
    <w:rsid w:val="002D5C70"/>
    <w:rsid w:val="002D7760"/>
    <w:rsid w:val="002E0054"/>
    <w:rsid w:val="002E21E3"/>
    <w:rsid w:val="002E2B7C"/>
    <w:rsid w:val="002E3199"/>
    <w:rsid w:val="002E50FF"/>
    <w:rsid w:val="002E7131"/>
    <w:rsid w:val="002E7F1C"/>
    <w:rsid w:val="002F131E"/>
    <w:rsid w:val="002F2028"/>
    <w:rsid w:val="002F25AF"/>
    <w:rsid w:val="002F57A2"/>
    <w:rsid w:val="002F585A"/>
    <w:rsid w:val="002F6FE5"/>
    <w:rsid w:val="00302EDD"/>
    <w:rsid w:val="003062D2"/>
    <w:rsid w:val="00310815"/>
    <w:rsid w:val="0031425D"/>
    <w:rsid w:val="003144B5"/>
    <w:rsid w:val="003202A7"/>
    <w:rsid w:val="00320851"/>
    <w:rsid w:val="00321485"/>
    <w:rsid w:val="00321893"/>
    <w:rsid w:val="0032465E"/>
    <w:rsid w:val="003309A8"/>
    <w:rsid w:val="003314DA"/>
    <w:rsid w:val="00333178"/>
    <w:rsid w:val="00335E18"/>
    <w:rsid w:val="003415E7"/>
    <w:rsid w:val="00341689"/>
    <w:rsid w:val="00343E8E"/>
    <w:rsid w:val="003504F4"/>
    <w:rsid w:val="003521B4"/>
    <w:rsid w:val="00356979"/>
    <w:rsid w:val="0036159F"/>
    <w:rsid w:val="00361B4E"/>
    <w:rsid w:val="0036249C"/>
    <w:rsid w:val="0036468F"/>
    <w:rsid w:val="0036646F"/>
    <w:rsid w:val="00375CC8"/>
    <w:rsid w:val="00380BA5"/>
    <w:rsid w:val="00383E32"/>
    <w:rsid w:val="00386ECB"/>
    <w:rsid w:val="00387797"/>
    <w:rsid w:val="003904F0"/>
    <w:rsid w:val="0039465C"/>
    <w:rsid w:val="00394819"/>
    <w:rsid w:val="003964CF"/>
    <w:rsid w:val="003969D4"/>
    <w:rsid w:val="003A155B"/>
    <w:rsid w:val="003A15E3"/>
    <w:rsid w:val="003A351F"/>
    <w:rsid w:val="003A3788"/>
    <w:rsid w:val="003A40E3"/>
    <w:rsid w:val="003A4FD5"/>
    <w:rsid w:val="003A50C0"/>
    <w:rsid w:val="003A53C5"/>
    <w:rsid w:val="003B09EA"/>
    <w:rsid w:val="003B0A1A"/>
    <w:rsid w:val="003B1143"/>
    <w:rsid w:val="003B31FB"/>
    <w:rsid w:val="003B4FDC"/>
    <w:rsid w:val="003C26C4"/>
    <w:rsid w:val="003C2B37"/>
    <w:rsid w:val="003C2FBE"/>
    <w:rsid w:val="003C39B7"/>
    <w:rsid w:val="003C4328"/>
    <w:rsid w:val="003C4BAE"/>
    <w:rsid w:val="003C4FC6"/>
    <w:rsid w:val="003C51A6"/>
    <w:rsid w:val="003C5833"/>
    <w:rsid w:val="003D0DAD"/>
    <w:rsid w:val="003D16DF"/>
    <w:rsid w:val="003D23AC"/>
    <w:rsid w:val="003D393B"/>
    <w:rsid w:val="003D64CF"/>
    <w:rsid w:val="003E0CAA"/>
    <w:rsid w:val="003E468D"/>
    <w:rsid w:val="003E4819"/>
    <w:rsid w:val="003E53A9"/>
    <w:rsid w:val="003E5BA7"/>
    <w:rsid w:val="003E6894"/>
    <w:rsid w:val="003E7ACF"/>
    <w:rsid w:val="003F2DCA"/>
    <w:rsid w:val="003F5715"/>
    <w:rsid w:val="003F641C"/>
    <w:rsid w:val="003F79D9"/>
    <w:rsid w:val="004006A6"/>
    <w:rsid w:val="00402AA9"/>
    <w:rsid w:val="00402E4C"/>
    <w:rsid w:val="004042F7"/>
    <w:rsid w:val="00404D13"/>
    <w:rsid w:val="0041008E"/>
    <w:rsid w:val="004110E4"/>
    <w:rsid w:val="00411EE8"/>
    <w:rsid w:val="0041312E"/>
    <w:rsid w:val="00413309"/>
    <w:rsid w:val="00415E13"/>
    <w:rsid w:val="00416459"/>
    <w:rsid w:val="0041743A"/>
    <w:rsid w:val="004205FB"/>
    <w:rsid w:val="00420A53"/>
    <w:rsid w:val="00422FF3"/>
    <w:rsid w:val="0042386F"/>
    <w:rsid w:val="00423D33"/>
    <w:rsid w:val="00430A42"/>
    <w:rsid w:val="00431A97"/>
    <w:rsid w:val="00432A90"/>
    <w:rsid w:val="00434675"/>
    <w:rsid w:val="00435697"/>
    <w:rsid w:val="00436B84"/>
    <w:rsid w:val="00437207"/>
    <w:rsid w:val="00440786"/>
    <w:rsid w:val="00442D70"/>
    <w:rsid w:val="00443461"/>
    <w:rsid w:val="0044361B"/>
    <w:rsid w:val="004451CD"/>
    <w:rsid w:val="0044791F"/>
    <w:rsid w:val="00447B7C"/>
    <w:rsid w:val="00447E03"/>
    <w:rsid w:val="004507D2"/>
    <w:rsid w:val="00450AEE"/>
    <w:rsid w:val="0045331C"/>
    <w:rsid w:val="004562ED"/>
    <w:rsid w:val="00456FE1"/>
    <w:rsid w:val="004623AE"/>
    <w:rsid w:val="00464414"/>
    <w:rsid w:val="004652DF"/>
    <w:rsid w:val="0046580B"/>
    <w:rsid w:val="00465F03"/>
    <w:rsid w:val="00466B76"/>
    <w:rsid w:val="00470479"/>
    <w:rsid w:val="004744B7"/>
    <w:rsid w:val="0047547B"/>
    <w:rsid w:val="004802FA"/>
    <w:rsid w:val="00482DF7"/>
    <w:rsid w:val="0048595F"/>
    <w:rsid w:val="00487435"/>
    <w:rsid w:val="00487DCD"/>
    <w:rsid w:val="00491536"/>
    <w:rsid w:val="00495BF2"/>
    <w:rsid w:val="00497243"/>
    <w:rsid w:val="004A2C8E"/>
    <w:rsid w:val="004A3DE1"/>
    <w:rsid w:val="004A57F6"/>
    <w:rsid w:val="004A79E2"/>
    <w:rsid w:val="004A7AC4"/>
    <w:rsid w:val="004B1FEB"/>
    <w:rsid w:val="004B250A"/>
    <w:rsid w:val="004B336C"/>
    <w:rsid w:val="004B6DD4"/>
    <w:rsid w:val="004C397A"/>
    <w:rsid w:val="004C3E8F"/>
    <w:rsid w:val="004C40B9"/>
    <w:rsid w:val="004C4EA9"/>
    <w:rsid w:val="004C6D2E"/>
    <w:rsid w:val="004D14A2"/>
    <w:rsid w:val="004D3AA0"/>
    <w:rsid w:val="004D3CA3"/>
    <w:rsid w:val="004D6DA3"/>
    <w:rsid w:val="004D7804"/>
    <w:rsid w:val="004D7EA0"/>
    <w:rsid w:val="004E05BE"/>
    <w:rsid w:val="004E0617"/>
    <w:rsid w:val="004E0B3E"/>
    <w:rsid w:val="004E224B"/>
    <w:rsid w:val="004E39C0"/>
    <w:rsid w:val="004E4E01"/>
    <w:rsid w:val="004F0E53"/>
    <w:rsid w:val="004F384F"/>
    <w:rsid w:val="004F38A8"/>
    <w:rsid w:val="004F3E34"/>
    <w:rsid w:val="004F3F86"/>
    <w:rsid w:val="004F6BDB"/>
    <w:rsid w:val="004F7275"/>
    <w:rsid w:val="004F7468"/>
    <w:rsid w:val="004F78B6"/>
    <w:rsid w:val="00500721"/>
    <w:rsid w:val="005020B9"/>
    <w:rsid w:val="005027FB"/>
    <w:rsid w:val="00505958"/>
    <w:rsid w:val="005125C9"/>
    <w:rsid w:val="00513F80"/>
    <w:rsid w:val="00514282"/>
    <w:rsid w:val="00516323"/>
    <w:rsid w:val="0051748A"/>
    <w:rsid w:val="005215CD"/>
    <w:rsid w:val="00523BDE"/>
    <w:rsid w:val="0052699F"/>
    <w:rsid w:val="00526FE0"/>
    <w:rsid w:val="00530EB7"/>
    <w:rsid w:val="0053131C"/>
    <w:rsid w:val="00531BA7"/>
    <w:rsid w:val="0053242C"/>
    <w:rsid w:val="00535AE9"/>
    <w:rsid w:val="005365F9"/>
    <w:rsid w:val="0053771D"/>
    <w:rsid w:val="00537B74"/>
    <w:rsid w:val="00537DD8"/>
    <w:rsid w:val="00541518"/>
    <w:rsid w:val="005418D9"/>
    <w:rsid w:val="005425D7"/>
    <w:rsid w:val="00542A7E"/>
    <w:rsid w:val="00542C2F"/>
    <w:rsid w:val="00542E84"/>
    <w:rsid w:val="00545CB9"/>
    <w:rsid w:val="00545F60"/>
    <w:rsid w:val="005522EB"/>
    <w:rsid w:val="00554204"/>
    <w:rsid w:val="00561494"/>
    <w:rsid w:val="005658FF"/>
    <w:rsid w:val="00567616"/>
    <w:rsid w:val="00571038"/>
    <w:rsid w:val="005718AE"/>
    <w:rsid w:val="00573164"/>
    <w:rsid w:val="00573C77"/>
    <w:rsid w:val="005825E7"/>
    <w:rsid w:val="00582BFD"/>
    <w:rsid w:val="00584B1A"/>
    <w:rsid w:val="00584EF6"/>
    <w:rsid w:val="005859AB"/>
    <w:rsid w:val="0058696E"/>
    <w:rsid w:val="005907D6"/>
    <w:rsid w:val="00592984"/>
    <w:rsid w:val="00593AA0"/>
    <w:rsid w:val="00593C7E"/>
    <w:rsid w:val="00595933"/>
    <w:rsid w:val="00595C6D"/>
    <w:rsid w:val="005A06B0"/>
    <w:rsid w:val="005A29E1"/>
    <w:rsid w:val="005A36A2"/>
    <w:rsid w:val="005A3784"/>
    <w:rsid w:val="005A4271"/>
    <w:rsid w:val="005A479E"/>
    <w:rsid w:val="005A6932"/>
    <w:rsid w:val="005B0B82"/>
    <w:rsid w:val="005B17B2"/>
    <w:rsid w:val="005C04A5"/>
    <w:rsid w:val="005C1F20"/>
    <w:rsid w:val="005C332C"/>
    <w:rsid w:val="005C3889"/>
    <w:rsid w:val="005C447C"/>
    <w:rsid w:val="005C50FD"/>
    <w:rsid w:val="005C53A4"/>
    <w:rsid w:val="005C6A31"/>
    <w:rsid w:val="005C6EC3"/>
    <w:rsid w:val="005D1397"/>
    <w:rsid w:val="005D27F8"/>
    <w:rsid w:val="005D7CCC"/>
    <w:rsid w:val="005E0D45"/>
    <w:rsid w:val="005E30E0"/>
    <w:rsid w:val="005E316D"/>
    <w:rsid w:val="005E35B7"/>
    <w:rsid w:val="005E610B"/>
    <w:rsid w:val="005E6862"/>
    <w:rsid w:val="005F149C"/>
    <w:rsid w:val="005F2383"/>
    <w:rsid w:val="005F3A35"/>
    <w:rsid w:val="005F599B"/>
    <w:rsid w:val="005F61ED"/>
    <w:rsid w:val="005F6F54"/>
    <w:rsid w:val="006002D1"/>
    <w:rsid w:val="00604B69"/>
    <w:rsid w:val="00607D3D"/>
    <w:rsid w:val="00610547"/>
    <w:rsid w:val="00610AAE"/>
    <w:rsid w:val="00617018"/>
    <w:rsid w:val="00620B4D"/>
    <w:rsid w:val="006213DC"/>
    <w:rsid w:val="0062393B"/>
    <w:rsid w:val="00631F96"/>
    <w:rsid w:val="00635030"/>
    <w:rsid w:val="006439DE"/>
    <w:rsid w:val="00644E1F"/>
    <w:rsid w:val="0064670A"/>
    <w:rsid w:val="00646A85"/>
    <w:rsid w:val="0065061D"/>
    <w:rsid w:val="00651AC2"/>
    <w:rsid w:val="00652B1C"/>
    <w:rsid w:val="00653C71"/>
    <w:rsid w:val="00654EF0"/>
    <w:rsid w:val="006564FC"/>
    <w:rsid w:val="0066250A"/>
    <w:rsid w:val="00663419"/>
    <w:rsid w:val="00664AFE"/>
    <w:rsid w:val="00666728"/>
    <w:rsid w:val="006673E6"/>
    <w:rsid w:val="006700DE"/>
    <w:rsid w:val="00673F82"/>
    <w:rsid w:val="006749B5"/>
    <w:rsid w:val="0067598C"/>
    <w:rsid w:val="00676A27"/>
    <w:rsid w:val="00676B86"/>
    <w:rsid w:val="00677DA2"/>
    <w:rsid w:val="00680A30"/>
    <w:rsid w:val="00680F43"/>
    <w:rsid w:val="00681F31"/>
    <w:rsid w:val="0068591B"/>
    <w:rsid w:val="00686B76"/>
    <w:rsid w:val="006900E8"/>
    <w:rsid w:val="006903BE"/>
    <w:rsid w:val="00691251"/>
    <w:rsid w:val="00691B9F"/>
    <w:rsid w:val="00691D48"/>
    <w:rsid w:val="006928B8"/>
    <w:rsid w:val="0069397B"/>
    <w:rsid w:val="0069461E"/>
    <w:rsid w:val="006947BB"/>
    <w:rsid w:val="006969A0"/>
    <w:rsid w:val="0069742E"/>
    <w:rsid w:val="0069746C"/>
    <w:rsid w:val="006A45D3"/>
    <w:rsid w:val="006A52A4"/>
    <w:rsid w:val="006A5A6C"/>
    <w:rsid w:val="006A623C"/>
    <w:rsid w:val="006A63DF"/>
    <w:rsid w:val="006A7081"/>
    <w:rsid w:val="006A7AA3"/>
    <w:rsid w:val="006B0FCA"/>
    <w:rsid w:val="006B12DC"/>
    <w:rsid w:val="006B364E"/>
    <w:rsid w:val="006B4D62"/>
    <w:rsid w:val="006B558D"/>
    <w:rsid w:val="006B5BBC"/>
    <w:rsid w:val="006B6C1B"/>
    <w:rsid w:val="006C0B1D"/>
    <w:rsid w:val="006C17F1"/>
    <w:rsid w:val="006C2268"/>
    <w:rsid w:val="006C3CA3"/>
    <w:rsid w:val="006C66B7"/>
    <w:rsid w:val="006D11E1"/>
    <w:rsid w:val="006D35A3"/>
    <w:rsid w:val="006D505B"/>
    <w:rsid w:val="006D7026"/>
    <w:rsid w:val="006D797C"/>
    <w:rsid w:val="006E056E"/>
    <w:rsid w:val="006E1F9B"/>
    <w:rsid w:val="006E26FA"/>
    <w:rsid w:val="006E7E3F"/>
    <w:rsid w:val="006F1678"/>
    <w:rsid w:val="006F3A25"/>
    <w:rsid w:val="006F5C83"/>
    <w:rsid w:val="006F7503"/>
    <w:rsid w:val="00700C0C"/>
    <w:rsid w:val="00704CB1"/>
    <w:rsid w:val="00704E93"/>
    <w:rsid w:val="00705D42"/>
    <w:rsid w:val="00706ED1"/>
    <w:rsid w:val="00706FC0"/>
    <w:rsid w:val="0071370D"/>
    <w:rsid w:val="00715728"/>
    <w:rsid w:val="00715E53"/>
    <w:rsid w:val="007175B7"/>
    <w:rsid w:val="00717D61"/>
    <w:rsid w:val="00720CBB"/>
    <w:rsid w:val="00721FF0"/>
    <w:rsid w:val="007254D4"/>
    <w:rsid w:val="00725FBF"/>
    <w:rsid w:val="007261BE"/>
    <w:rsid w:val="00726F2D"/>
    <w:rsid w:val="00730387"/>
    <w:rsid w:val="00730E7C"/>
    <w:rsid w:val="007317BC"/>
    <w:rsid w:val="00731B7E"/>
    <w:rsid w:val="00733FC1"/>
    <w:rsid w:val="0073798A"/>
    <w:rsid w:val="00740C24"/>
    <w:rsid w:val="007451AD"/>
    <w:rsid w:val="00746EFF"/>
    <w:rsid w:val="00752BF6"/>
    <w:rsid w:val="00753DC9"/>
    <w:rsid w:val="00753EC7"/>
    <w:rsid w:val="00756D22"/>
    <w:rsid w:val="00760D14"/>
    <w:rsid w:val="00762451"/>
    <w:rsid w:val="00765EE4"/>
    <w:rsid w:val="00770BA1"/>
    <w:rsid w:val="0077379D"/>
    <w:rsid w:val="0078025C"/>
    <w:rsid w:val="007803A3"/>
    <w:rsid w:val="007826EE"/>
    <w:rsid w:val="00783657"/>
    <w:rsid w:val="00786B9A"/>
    <w:rsid w:val="00791B6C"/>
    <w:rsid w:val="007922C6"/>
    <w:rsid w:val="007934B8"/>
    <w:rsid w:val="00793807"/>
    <w:rsid w:val="007946CB"/>
    <w:rsid w:val="007A60CC"/>
    <w:rsid w:val="007A68B2"/>
    <w:rsid w:val="007A6FA1"/>
    <w:rsid w:val="007A779B"/>
    <w:rsid w:val="007B0287"/>
    <w:rsid w:val="007B11E2"/>
    <w:rsid w:val="007B2AA4"/>
    <w:rsid w:val="007B443F"/>
    <w:rsid w:val="007B6A88"/>
    <w:rsid w:val="007B6BF5"/>
    <w:rsid w:val="007B7518"/>
    <w:rsid w:val="007C03FD"/>
    <w:rsid w:val="007C3AC6"/>
    <w:rsid w:val="007C78FA"/>
    <w:rsid w:val="007D0899"/>
    <w:rsid w:val="007D2DD9"/>
    <w:rsid w:val="007D4522"/>
    <w:rsid w:val="007E08C0"/>
    <w:rsid w:val="007E15C4"/>
    <w:rsid w:val="007E35D2"/>
    <w:rsid w:val="007E4BC0"/>
    <w:rsid w:val="007E5C98"/>
    <w:rsid w:val="007E66AA"/>
    <w:rsid w:val="007F1002"/>
    <w:rsid w:val="007F22A3"/>
    <w:rsid w:val="0080082A"/>
    <w:rsid w:val="00802394"/>
    <w:rsid w:val="008024F1"/>
    <w:rsid w:val="0080687C"/>
    <w:rsid w:val="0081251C"/>
    <w:rsid w:val="00812ACB"/>
    <w:rsid w:val="008135A8"/>
    <w:rsid w:val="008162E4"/>
    <w:rsid w:val="008171D5"/>
    <w:rsid w:val="00820ADB"/>
    <w:rsid w:val="00822FDA"/>
    <w:rsid w:val="0082712C"/>
    <w:rsid w:val="00830B04"/>
    <w:rsid w:val="0083263B"/>
    <w:rsid w:val="00833CDD"/>
    <w:rsid w:val="00834155"/>
    <w:rsid w:val="008363A5"/>
    <w:rsid w:val="00837373"/>
    <w:rsid w:val="00837A66"/>
    <w:rsid w:val="00840D57"/>
    <w:rsid w:val="00842194"/>
    <w:rsid w:val="00843914"/>
    <w:rsid w:val="008470F5"/>
    <w:rsid w:val="00851ADD"/>
    <w:rsid w:val="0085215E"/>
    <w:rsid w:val="0085266D"/>
    <w:rsid w:val="00853C6F"/>
    <w:rsid w:val="008542FD"/>
    <w:rsid w:val="00860262"/>
    <w:rsid w:val="00870FAF"/>
    <w:rsid w:val="00871452"/>
    <w:rsid w:val="00871D44"/>
    <w:rsid w:val="00873262"/>
    <w:rsid w:val="00874330"/>
    <w:rsid w:val="008747A5"/>
    <w:rsid w:val="0087712B"/>
    <w:rsid w:val="0087761E"/>
    <w:rsid w:val="00880E4C"/>
    <w:rsid w:val="0088235D"/>
    <w:rsid w:val="0088410F"/>
    <w:rsid w:val="0089013C"/>
    <w:rsid w:val="00890B5C"/>
    <w:rsid w:val="00893112"/>
    <w:rsid w:val="008939D5"/>
    <w:rsid w:val="00894318"/>
    <w:rsid w:val="00896D54"/>
    <w:rsid w:val="008A00FB"/>
    <w:rsid w:val="008A29DB"/>
    <w:rsid w:val="008A4A9F"/>
    <w:rsid w:val="008B0F72"/>
    <w:rsid w:val="008B401D"/>
    <w:rsid w:val="008B4AC5"/>
    <w:rsid w:val="008B4B8D"/>
    <w:rsid w:val="008C643E"/>
    <w:rsid w:val="008C70D8"/>
    <w:rsid w:val="008D104C"/>
    <w:rsid w:val="008D17D3"/>
    <w:rsid w:val="008D237C"/>
    <w:rsid w:val="008D2791"/>
    <w:rsid w:val="008D3B20"/>
    <w:rsid w:val="008D52B7"/>
    <w:rsid w:val="008D7267"/>
    <w:rsid w:val="008E0964"/>
    <w:rsid w:val="008E0C42"/>
    <w:rsid w:val="008E1E31"/>
    <w:rsid w:val="008E3950"/>
    <w:rsid w:val="008E3E16"/>
    <w:rsid w:val="008E70DA"/>
    <w:rsid w:val="008E7B09"/>
    <w:rsid w:val="008E7D5D"/>
    <w:rsid w:val="008F241D"/>
    <w:rsid w:val="008F6350"/>
    <w:rsid w:val="009001EC"/>
    <w:rsid w:val="00900A54"/>
    <w:rsid w:val="00900E2B"/>
    <w:rsid w:val="009011E6"/>
    <w:rsid w:val="00904015"/>
    <w:rsid w:val="009043F2"/>
    <w:rsid w:val="00906C64"/>
    <w:rsid w:val="00907F1B"/>
    <w:rsid w:val="00910E92"/>
    <w:rsid w:val="009129E9"/>
    <w:rsid w:val="00912F78"/>
    <w:rsid w:val="009130B7"/>
    <w:rsid w:val="00913847"/>
    <w:rsid w:val="00913E84"/>
    <w:rsid w:val="00914E81"/>
    <w:rsid w:val="009166AF"/>
    <w:rsid w:val="0091686B"/>
    <w:rsid w:val="00922B87"/>
    <w:rsid w:val="00923413"/>
    <w:rsid w:val="009244A5"/>
    <w:rsid w:val="00924F31"/>
    <w:rsid w:val="00932143"/>
    <w:rsid w:val="009327A3"/>
    <w:rsid w:val="00935942"/>
    <w:rsid w:val="00935BA2"/>
    <w:rsid w:val="00937D1E"/>
    <w:rsid w:val="00940092"/>
    <w:rsid w:val="00944042"/>
    <w:rsid w:val="009527FF"/>
    <w:rsid w:val="00952899"/>
    <w:rsid w:val="009534AE"/>
    <w:rsid w:val="00953903"/>
    <w:rsid w:val="009549E8"/>
    <w:rsid w:val="00954C62"/>
    <w:rsid w:val="00955952"/>
    <w:rsid w:val="00956BEE"/>
    <w:rsid w:val="00960778"/>
    <w:rsid w:val="009608F5"/>
    <w:rsid w:val="0096204B"/>
    <w:rsid w:val="009621F0"/>
    <w:rsid w:val="0096331B"/>
    <w:rsid w:val="00964B17"/>
    <w:rsid w:val="0096667C"/>
    <w:rsid w:val="00966B69"/>
    <w:rsid w:val="00972F8B"/>
    <w:rsid w:val="009822D0"/>
    <w:rsid w:val="0098454B"/>
    <w:rsid w:val="0098492B"/>
    <w:rsid w:val="00987F5E"/>
    <w:rsid w:val="00991B12"/>
    <w:rsid w:val="00995CBB"/>
    <w:rsid w:val="00996301"/>
    <w:rsid w:val="00996994"/>
    <w:rsid w:val="00996BD1"/>
    <w:rsid w:val="00996D9F"/>
    <w:rsid w:val="009A7026"/>
    <w:rsid w:val="009B35A9"/>
    <w:rsid w:val="009B3CD0"/>
    <w:rsid w:val="009B422A"/>
    <w:rsid w:val="009B445F"/>
    <w:rsid w:val="009B5567"/>
    <w:rsid w:val="009C20BA"/>
    <w:rsid w:val="009C2ED8"/>
    <w:rsid w:val="009C3F0E"/>
    <w:rsid w:val="009C5597"/>
    <w:rsid w:val="009D0F3E"/>
    <w:rsid w:val="009D44E1"/>
    <w:rsid w:val="009D6DA9"/>
    <w:rsid w:val="009D76BD"/>
    <w:rsid w:val="009E5294"/>
    <w:rsid w:val="009E6841"/>
    <w:rsid w:val="009E6E38"/>
    <w:rsid w:val="009F0069"/>
    <w:rsid w:val="009F0EDE"/>
    <w:rsid w:val="009F19EB"/>
    <w:rsid w:val="009F26D7"/>
    <w:rsid w:val="009F3943"/>
    <w:rsid w:val="009F432B"/>
    <w:rsid w:val="009F70E0"/>
    <w:rsid w:val="00A0215B"/>
    <w:rsid w:val="00A026C7"/>
    <w:rsid w:val="00A103C1"/>
    <w:rsid w:val="00A13AD6"/>
    <w:rsid w:val="00A141FB"/>
    <w:rsid w:val="00A21082"/>
    <w:rsid w:val="00A21D7D"/>
    <w:rsid w:val="00A22DA2"/>
    <w:rsid w:val="00A23EF0"/>
    <w:rsid w:val="00A242D7"/>
    <w:rsid w:val="00A2463A"/>
    <w:rsid w:val="00A30665"/>
    <w:rsid w:val="00A306A3"/>
    <w:rsid w:val="00A34543"/>
    <w:rsid w:val="00A4060E"/>
    <w:rsid w:val="00A43DBE"/>
    <w:rsid w:val="00A45F50"/>
    <w:rsid w:val="00A50551"/>
    <w:rsid w:val="00A54B70"/>
    <w:rsid w:val="00A646BB"/>
    <w:rsid w:val="00A70179"/>
    <w:rsid w:val="00A70FEF"/>
    <w:rsid w:val="00A71B2C"/>
    <w:rsid w:val="00A71E29"/>
    <w:rsid w:val="00A74581"/>
    <w:rsid w:val="00A76CD3"/>
    <w:rsid w:val="00A76E9F"/>
    <w:rsid w:val="00A80234"/>
    <w:rsid w:val="00A80AC3"/>
    <w:rsid w:val="00A80D21"/>
    <w:rsid w:val="00A81FC6"/>
    <w:rsid w:val="00A8383E"/>
    <w:rsid w:val="00A85EC6"/>
    <w:rsid w:val="00A90686"/>
    <w:rsid w:val="00A93DD6"/>
    <w:rsid w:val="00A9712C"/>
    <w:rsid w:val="00A97FAA"/>
    <w:rsid w:val="00AA43F1"/>
    <w:rsid w:val="00AA5F55"/>
    <w:rsid w:val="00AA7D0C"/>
    <w:rsid w:val="00AB0013"/>
    <w:rsid w:val="00AB0CF7"/>
    <w:rsid w:val="00AB0DF3"/>
    <w:rsid w:val="00AB2A5E"/>
    <w:rsid w:val="00AB44C7"/>
    <w:rsid w:val="00AB658B"/>
    <w:rsid w:val="00AC03B7"/>
    <w:rsid w:val="00AC27F9"/>
    <w:rsid w:val="00AC37E6"/>
    <w:rsid w:val="00AC50B4"/>
    <w:rsid w:val="00AC5F01"/>
    <w:rsid w:val="00AD1C60"/>
    <w:rsid w:val="00AD5A8D"/>
    <w:rsid w:val="00AD6262"/>
    <w:rsid w:val="00AD64E7"/>
    <w:rsid w:val="00AD67DF"/>
    <w:rsid w:val="00AD7A58"/>
    <w:rsid w:val="00AE19EC"/>
    <w:rsid w:val="00AF4052"/>
    <w:rsid w:val="00B03B27"/>
    <w:rsid w:val="00B06013"/>
    <w:rsid w:val="00B06E4C"/>
    <w:rsid w:val="00B07667"/>
    <w:rsid w:val="00B11A34"/>
    <w:rsid w:val="00B14C11"/>
    <w:rsid w:val="00B159D7"/>
    <w:rsid w:val="00B17E66"/>
    <w:rsid w:val="00B2130A"/>
    <w:rsid w:val="00B21AC5"/>
    <w:rsid w:val="00B25B38"/>
    <w:rsid w:val="00B305D5"/>
    <w:rsid w:val="00B3161E"/>
    <w:rsid w:val="00B321E9"/>
    <w:rsid w:val="00B33600"/>
    <w:rsid w:val="00B34221"/>
    <w:rsid w:val="00B3495A"/>
    <w:rsid w:val="00B362D4"/>
    <w:rsid w:val="00B36894"/>
    <w:rsid w:val="00B40DB1"/>
    <w:rsid w:val="00B417D7"/>
    <w:rsid w:val="00B43309"/>
    <w:rsid w:val="00B447A5"/>
    <w:rsid w:val="00B447EC"/>
    <w:rsid w:val="00B462E1"/>
    <w:rsid w:val="00B5124F"/>
    <w:rsid w:val="00B53350"/>
    <w:rsid w:val="00B54A89"/>
    <w:rsid w:val="00B55CF2"/>
    <w:rsid w:val="00B56376"/>
    <w:rsid w:val="00B616F7"/>
    <w:rsid w:val="00B666A3"/>
    <w:rsid w:val="00B67DFC"/>
    <w:rsid w:val="00B731BF"/>
    <w:rsid w:val="00B7737D"/>
    <w:rsid w:val="00B8027F"/>
    <w:rsid w:val="00B81981"/>
    <w:rsid w:val="00B8348E"/>
    <w:rsid w:val="00B83978"/>
    <w:rsid w:val="00B8563D"/>
    <w:rsid w:val="00B86437"/>
    <w:rsid w:val="00B90CFA"/>
    <w:rsid w:val="00B92B3D"/>
    <w:rsid w:val="00B92D13"/>
    <w:rsid w:val="00B95EC7"/>
    <w:rsid w:val="00B976AD"/>
    <w:rsid w:val="00B97A54"/>
    <w:rsid w:val="00BA0484"/>
    <w:rsid w:val="00BA1327"/>
    <w:rsid w:val="00BA3201"/>
    <w:rsid w:val="00BB3A46"/>
    <w:rsid w:val="00BB7756"/>
    <w:rsid w:val="00BC0186"/>
    <w:rsid w:val="00BC1B58"/>
    <w:rsid w:val="00BC41C2"/>
    <w:rsid w:val="00BC4C1F"/>
    <w:rsid w:val="00BC6B25"/>
    <w:rsid w:val="00BC6DE5"/>
    <w:rsid w:val="00BC7C11"/>
    <w:rsid w:val="00BD021E"/>
    <w:rsid w:val="00BD0334"/>
    <w:rsid w:val="00BD1942"/>
    <w:rsid w:val="00BE23FE"/>
    <w:rsid w:val="00BE3422"/>
    <w:rsid w:val="00BE52D2"/>
    <w:rsid w:val="00BE5E16"/>
    <w:rsid w:val="00BE750D"/>
    <w:rsid w:val="00BF2A75"/>
    <w:rsid w:val="00BF3D34"/>
    <w:rsid w:val="00BF5958"/>
    <w:rsid w:val="00C023CE"/>
    <w:rsid w:val="00C054CE"/>
    <w:rsid w:val="00C07C95"/>
    <w:rsid w:val="00C07E59"/>
    <w:rsid w:val="00C1138D"/>
    <w:rsid w:val="00C12A53"/>
    <w:rsid w:val="00C2164F"/>
    <w:rsid w:val="00C24B9C"/>
    <w:rsid w:val="00C270BF"/>
    <w:rsid w:val="00C31B3E"/>
    <w:rsid w:val="00C331F4"/>
    <w:rsid w:val="00C34C4F"/>
    <w:rsid w:val="00C35912"/>
    <w:rsid w:val="00C36A2F"/>
    <w:rsid w:val="00C4018C"/>
    <w:rsid w:val="00C41D1C"/>
    <w:rsid w:val="00C428E0"/>
    <w:rsid w:val="00C4310B"/>
    <w:rsid w:val="00C451D9"/>
    <w:rsid w:val="00C45291"/>
    <w:rsid w:val="00C45822"/>
    <w:rsid w:val="00C506A7"/>
    <w:rsid w:val="00C5123E"/>
    <w:rsid w:val="00C5143E"/>
    <w:rsid w:val="00C548D0"/>
    <w:rsid w:val="00C54B57"/>
    <w:rsid w:val="00C56A3D"/>
    <w:rsid w:val="00C602FF"/>
    <w:rsid w:val="00C61251"/>
    <w:rsid w:val="00C62ADF"/>
    <w:rsid w:val="00C647D8"/>
    <w:rsid w:val="00C64D54"/>
    <w:rsid w:val="00C673D9"/>
    <w:rsid w:val="00C70132"/>
    <w:rsid w:val="00C71B48"/>
    <w:rsid w:val="00C72C41"/>
    <w:rsid w:val="00C732E4"/>
    <w:rsid w:val="00C75017"/>
    <w:rsid w:val="00C75486"/>
    <w:rsid w:val="00C763A3"/>
    <w:rsid w:val="00C77EEA"/>
    <w:rsid w:val="00C8257B"/>
    <w:rsid w:val="00C852B6"/>
    <w:rsid w:val="00C85A3E"/>
    <w:rsid w:val="00C8754A"/>
    <w:rsid w:val="00C912DA"/>
    <w:rsid w:val="00C936F9"/>
    <w:rsid w:val="00C96050"/>
    <w:rsid w:val="00C96BE7"/>
    <w:rsid w:val="00C9713E"/>
    <w:rsid w:val="00CA036D"/>
    <w:rsid w:val="00CA1A36"/>
    <w:rsid w:val="00CA2ED6"/>
    <w:rsid w:val="00CA3759"/>
    <w:rsid w:val="00CA3B06"/>
    <w:rsid w:val="00CA4217"/>
    <w:rsid w:val="00CA4F08"/>
    <w:rsid w:val="00CA63ED"/>
    <w:rsid w:val="00CA65E1"/>
    <w:rsid w:val="00CA6B88"/>
    <w:rsid w:val="00CB1A2A"/>
    <w:rsid w:val="00CB23D3"/>
    <w:rsid w:val="00CB5CA1"/>
    <w:rsid w:val="00CB7F8F"/>
    <w:rsid w:val="00CC10C4"/>
    <w:rsid w:val="00CC17C6"/>
    <w:rsid w:val="00CC29B7"/>
    <w:rsid w:val="00CC3061"/>
    <w:rsid w:val="00CC3C83"/>
    <w:rsid w:val="00CD031B"/>
    <w:rsid w:val="00CD0B3F"/>
    <w:rsid w:val="00CD2755"/>
    <w:rsid w:val="00CD5A8A"/>
    <w:rsid w:val="00CD5EA0"/>
    <w:rsid w:val="00CE00EB"/>
    <w:rsid w:val="00CE2372"/>
    <w:rsid w:val="00CE4617"/>
    <w:rsid w:val="00CE5235"/>
    <w:rsid w:val="00CE5287"/>
    <w:rsid w:val="00CE6383"/>
    <w:rsid w:val="00CE7610"/>
    <w:rsid w:val="00CE7750"/>
    <w:rsid w:val="00CF260E"/>
    <w:rsid w:val="00CF265F"/>
    <w:rsid w:val="00CF6309"/>
    <w:rsid w:val="00CF70F5"/>
    <w:rsid w:val="00D0060D"/>
    <w:rsid w:val="00D0384E"/>
    <w:rsid w:val="00D03E87"/>
    <w:rsid w:val="00D0587B"/>
    <w:rsid w:val="00D06945"/>
    <w:rsid w:val="00D10B47"/>
    <w:rsid w:val="00D12526"/>
    <w:rsid w:val="00D13336"/>
    <w:rsid w:val="00D159A0"/>
    <w:rsid w:val="00D17821"/>
    <w:rsid w:val="00D228CA"/>
    <w:rsid w:val="00D2445E"/>
    <w:rsid w:val="00D27BB1"/>
    <w:rsid w:val="00D329F3"/>
    <w:rsid w:val="00D32CE3"/>
    <w:rsid w:val="00D40701"/>
    <w:rsid w:val="00D40F07"/>
    <w:rsid w:val="00D42205"/>
    <w:rsid w:val="00D47787"/>
    <w:rsid w:val="00D47F20"/>
    <w:rsid w:val="00D511A6"/>
    <w:rsid w:val="00D53D74"/>
    <w:rsid w:val="00D55A71"/>
    <w:rsid w:val="00D57E9B"/>
    <w:rsid w:val="00D57F76"/>
    <w:rsid w:val="00D6147C"/>
    <w:rsid w:val="00D61D34"/>
    <w:rsid w:val="00D61EC6"/>
    <w:rsid w:val="00D63146"/>
    <w:rsid w:val="00D63B15"/>
    <w:rsid w:val="00D6586B"/>
    <w:rsid w:val="00D663D1"/>
    <w:rsid w:val="00D66D08"/>
    <w:rsid w:val="00D67C51"/>
    <w:rsid w:val="00D71B65"/>
    <w:rsid w:val="00D73646"/>
    <w:rsid w:val="00D73985"/>
    <w:rsid w:val="00D7600F"/>
    <w:rsid w:val="00D7630B"/>
    <w:rsid w:val="00D81BE0"/>
    <w:rsid w:val="00D83069"/>
    <w:rsid w:val="00D85777"/>
    <w:rsid w:val="00D86554"/>
    <w:rsid w:val="00D8691A"/>
    <w:rsid w:val="00D91C42"/>
    <w:rsid w:val="00D94D20"/>
    <w:rsid w:val="00D97159"/>
    <w:rsid w:val="00D97DB4"/>
    <w:rsid w:val="00DB534F"/>
    <w:rsid w:val="00DB6BCA"/>
    <w:rsid w:val="00DB6D41"/>
    <w:rsid w:val="00DB6E20"/>
    <w:rsid w:val="00DB7EA0"/>
    <w:rsid w:val="00DC0703"/>
    <w:rsid w:val="00DC2052"/>
    <w:rsid w:val="00DC2DAD"/>
    <w:rsid w:val="00DC40C2"/>
    <w:rsid w:val="00DC708D"/>
    <w:rsid w:val="00DD1991"/>
    <w:rsid w:val="00DD2AC5"/>
    <w:rsid w:val="00DD3678"/>
    <w:rsid w:val="00DD418D"/>
    <w:rsid w:val="00DE1A4C"/>
    <w:rsid w:val="00DE2E14"/>
    <w:rsid w:val="00DE3BEF"/>
    <w:rsid w:val="00DE6AEF"/>
    <w:rsid w:val="00DF1BF0"/>
    <w:rsid w:val="00DF45BD"/>
    <w:rsid w:val="00E00C1B"/>
    <w:rsid w:val="00E03401"/>
    <w:rsid w:val="00E03838"/>
    <w:rsid w:val="00E03D15"/>
    <w:rsid w:val="00E14B4F"/>
    <w:rsid w:val="00E15737"/>
    <w:rsid w:val="00E15A0E"/>
    <w:rsid w:val="00E16F1D"/>
    <w:rsid w:val="00E175FF"/>
    <w:rsid w:val="00E17C86"/>
    <w:rsid w:val="00E17DEF"/>
    <w:rsid w:val="00E21D59"/>
    <w:rsid w:val="00E23797"/>
    <w:rsid w:val="00E2605C"/>
    <w:rsid w:val="00E2779E"/>
    <w:rsid w:val="00E333F6"/>
    <w:rsid w:val="00E36048"/>
    <w:rsid w:val="00E3656F"/>
    <w:rsid w:val="00E417B0"/>
    <w:rsid w:val="00E42D8F"/>
    <w:rsid w:val="00E55E1D"/>
    <w:rsid w:val="00E61F0D"/>
    <w:rsid w:val="00E62588"/>
    <w:rsid w:val="00E64493"/>
    <w:rsid w:val="00E67789"/>
    <w:rsid w:val="00E703D3"/>
    <w:rsid w:val="00E71266"/>
    <w:rsid w:val="00E71EE1"/>
    <w:rsid w:val="00E73484"/>
    <w:rsid w:val="00E735D6"/>
    <w:rsid w:val="00E779B5"/>
    <w:rsid w:val="00E83AA8"/>
    <w:rsid w:val="00E86533"/>
    <w:rsid w:val="00E950A7"/>
    <w:rsid w:val="00EA09A4"/>
    <w:rsid w:val="00EA0B20"/>
    <w:rsid w:val="00EA0D46"/>
    <w:rsid w:val="00EA194A"/>
    <w:rsid w:val="00EA2BB5"/>
    <w:rsid w:val="00EA4717"/>
    <w:rsid w:val="00EB5695"/>
    <w:rsid w:val="00EB5F5A"/>
    <w:rsid w:val="00EC0C19"/>
    <w:rsid w:val="00EC124B"/>
    <w:rsid w:val="00EC2482"/>
    <w:rsid w:val="00EC38FC"/>
    <w:rsid w:val="00EC477F"/>
    <w:rsid w:val="00EC5239"/>
    <w:rsid w:val="00ED0814"/>
    <w:rsid w:val="00ED0DB5"/>
    <w:rsid w:val="00ED3EA0"/>
    <w:rsid w:val="00ED4C9B"/>
    <w:rsid w:val="00ED5377"/>
    <w:rsid w:val="00ED5716"/>
    <w:rsid w:val="00EE130E"/>
    <w:rsid w:val="00EE3769"/>
    <w:rsid w:val="00EE4E6C"/>
    <w:rsid w:val="00EE56D8"/>
    <w:rsid w:val="00EE6A28"/>
    <w:rsid w:val="00EE73FA"/>
    <w:rsid w:val="00EF0258"/>
    <w:rsid w:val="00EF0268"/>
    <w:rsid w:val="00EF25C1"/>
    <w:rsid w:val="00EF2ED4"/>
    <w:rsid w:val="00EF4B21"/>
    <w:rsid w:val="00F03A7A"/>
    <w:rsid w:val="00F06909"/>
    <w:rsid w:val="00F11A70"/>
    <w:rsid w:val="00F11A9C"/>
    <w:rsid w:val="00F12852"/>
    <w:rsid w:val="00F14597"/>
    <w:rsid w:val="00F15871"/>
    <w:rsid w:val="00F2167A"/>
    <w:rsid w:val="00F21EE0"/>
    <w:rsid w:val="00F227AE"/>
    <w:rsid w:val="00F24809"/>
    <w:rsid w:val="00F2600A"/>
    <w:rsid w:val="00F27345"/>
    <w:rsid w:val="00F33875"/>
    <w:rsid w:val="00F33B38"/>
    <w:rsid w:val="00F34B78"/>
    <w:rsid w:val="00F35375"/>
    <w:rsid w:val="00F35B68"/>
    <w:rsid w:val="00F37664"/>
    <w:rsid w:val="00F44290"/>
    <w:rsid w:val="00F4437B"/>
    <w:rsid w:val="00F44A48"/>
    <w:rsid w:val="00F46761"/>
    <w:rsid w:val="00F467C7"/>
    <w:rsid w:val="00F471EC"/>
    <w:rsid w:val="00F602F1"/>
    <w:rsid w:val="00F64850"/>
    <w:rsid w:val="00F657C0"/>
    <w:rsid w:val="00F66062"/>
    <w:rsid w:val="00F700B8"/>
    <w:rsid w:val="00F71B14"/>
    <w:rsid w:val="00F73E93"/>
    <w:rsid w:val="00F74451"/>
    <w:rsid w:val="00F76EAB"/>
    <w:rsid w:val="00F81A05"/>
    <w:rsid w:val="00F847E6"/>
    <w:rsid w:val="00F869D4"/>
    <w:rsid w:val="00F91764"/>
    <w:rsid w:val="00F9263F"/>
    <w:rsid w:val="00F93030"/>
    <w:rsid w:val="00F93149"/>
    <w:rsid w:val="00F9526B"/>
    <w:rsid w:val="00F95CAC"/>
    <w:rsid w:val="00F97719"/>
    <w:rsid w:val="00FA0378"/>
    <w:rsid w:val="00FA341E"/>
    <w:rsid w:val="00FA5531"/>
    <w:rsid w:val="00FA59A8"/>
    <w:rsid w:val="00FB4D01"/>
    <w:rsid w:val="00FC1C6A"/>
    <w:rsid w:val="00FC397D"/>
    <w:rsid w:val="00FC43A9"/>
    <w:rsid w:val="00FC463C"/>
    <w:rsid w:val="00FC5F9F"/>
    <w:rsid w:val="00FC6426"/>
    <w:rsid w:val="00FD1038"/>
    <w:rsid w:val="00FD179F"/>
    <w:rsid w:val="00FD3A3A"/>
    <w:rsid w:val="00FD3B0B"/>
    <w:rsid w:val="00FD4CB7"/>
    <w:rsid w:val="00FD58B4"/>
    <w:rsid w:val="00FE11D3"/>
    <w:rsid w:val="00FE1430"/>
    <w:rsid w:val="00FE3FA8"/>
    <w:rsid w:val="00FF3C41"/>
    <w:rsid w:val="00FF4AFE"/>
    <w:rsid w:val="00FF7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17C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17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269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3</cp:revision>
  <dcterms:created xsi:type="dcterms:W3CDTF">2015-04-04T22:42:00Z</dcterms:created>
  <dcterms:modified xsi:type="dcterms:W3CDTF">2015-04-04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